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1"/>
  </p:notesMasterIdLst>
  <p:handoutMasterIdLst>
    <p:handoutMasterId r:id="rId62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44" r:id="rId22"/>
    <p:sldId id="345" r:id="rId23"/>
    <p:sldId id="303" r:id="rId24"/>
    <p:sldId id="307" r:id="rId25"/>
    <p:sldId id="331" r:id="rId26"/>
    <p:sldId id="304" r:id="rId27"/>
    <p:sldId id="305" r:id="rId28"/>
    <p:sldId id="321" r:id="rId29"/>
    <p:sldId id="275" r:id="rId30"/>
    <p:sldId id="314" r:id="rId31"/>
    <p:sldId id="324" r:id="rId32"/>
    <p:sldId id="334" r:id="rId33"/>
    <p:sldId id="325" r:id="rId34"/>
    <p:sldId id="315" r:id="rId35"/>
    <p:sldId id="311" r:id="rId36"/>
    <p:sldId id="312" r:id="rId37"/>
    <p:sldId id="298" r:id="rId38"/>
    <p:sldId id="339" r:id="rId39"/>
    <p:sldId id="340" r:id="rId40"/>
    <p:sldId id="292" r:id="rId41"/>
    <p:sldId id="327" r:id="rId42"/>
    <p:sldId id="282" r:id="rId43"/>
    <p:sldId id="284" r:id="rId44"/>
    <p:sldId id="316" r:id="rId45"/>
    <p:sldId id="286" r:id="rId46"/>
    <p:sldId id="287" r:id="rId47"/>
    <p:sldId id="285" r:id="rId48"/>
    <p:sldId id="317" r:id="rId49"/>
    <p:sldId id="318" r:id="rId50"/>
    <p:sldId id="319" r:id="rId51"/>
    <p:sldId id="322" r:id="rId52"/>
    <p:sldId id="323" r:id="rId53"/>
    <p:sldId id="320" r:id="rId54"/>
    <p:sldId id="293" r:id="rId55"/>
    <p:sldId id="299" r:id="rId56"/>
    <p:sldId id="337" r:id="rId57"/>
    <p:sldId id="338" r:id="rId58"/>
    <p:sldId id="332" r:id="rId59"/>
    <p:sldId id="279" r:id="rId6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1" d="100"/>
          <a:sy n="91" d="100"/>
        </p:scale>
        <p:origin x="1890" y="84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43152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7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5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vergleichba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Ölpreisschocks 1973 und 1979 haben schwere 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 Neue Krise im Nahen O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5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nnerstag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6:00-18:00 (EW 203)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r.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abian Neumann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rie Schubert,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o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ähler &amp; Undi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öttl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0-minütige schriftliche Klausu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r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08.08.2025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0:00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, Raum MA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01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weittermin: Do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10.2025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1:00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, Raum EB 301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14</Words>
  <Application>Microsoft Office PowerPoint</Application>
  <PresentationFormat>On-screen Show (4:3)</PresentationFormat>
  <Paragraphs>614</Paragraphs>
  <Slides>59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Sommersemester 2025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19</cp:revision>
  <cp:lastPrinted>2020-11-04T08:40:13Z</cp:lastPrinted>
  <dcterms:created xsi:type="dcterms:W3CDTF">2001-06-02T14:11:54Z</dcterms:created>
  <dcterms:modified xsi:type="dcterms:W3CDTF">2025-04-14T14:00:12Z</dcterms:modified>
</cp:coreProperties>
</file>